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07" r:id="rId2"/>
    <p:sldId id="5101" r:id="rId3"/>
    <p:sldId id="5102" r:id="rId4"/>
    <p:sldId id="5103" r:id="rId5"/>
    <p:sldId id="5104" r:id="rId6"/>
    <p:sldId id="5263" r:id="rId7"/>
    <p:sldId id="5264" r:id="rId8"/>
    <p:sldId id="5105" r:id="rId9"/>
    <p:sldId id="5106" r:id="rId10"/>
    <p:sldId id="5265" r:id="rId11"/>
    <p:sldId id="5266" r:id="rId12"/>
    <p:sldId id="5108" r:id="rId13"/>
    <p:sldId id="5109" r:id="rId14"/>
    <p:sldId id="5110" r:id="rId15"/>
    <p:sldId id="6187" r:id="rId16"/>
    <p:sldId id="6185" r:id="rId17"/>
    <p:sldId id="6186" r:id="rId18"/>
    <p:sldId id="5270" r:id="rId19"/>
    <p:sldId id="5272" r:id="rId20"/>
    <p:sldId id="5274" r:id="rId21"/>
    <p:sldId id="5275" r:id="rId22"/>
    <p:sldId id="6188" r:id="rId23"/>
    <p:sldId id="5276" r:id="rId24"/>
    <p:sldId id="5277" r:id="rId25"/>
    <p:sldId id="5279" r:id="rId26"/>
    <p:sldId id="5280" r:id="rId27"/>
    <p:sldId id="5281" r:id="rId28"/>
    <p:sldId id="5282" r:id="rId29"/>
    <p:sldId id="6181" r:id="rId30"/>
    <p:sldId id="6182" r:id="rId31"/>
    <p:sldId id="6183" r:id="rId32"/>
    <p:sldId id="5283" r:id="rId33"/>
    <p:sldId id="5284" r:id="rId34"/>
    <p:sldId id="5285" r:id="rId35"/>
    <p:sldId id="5286" r:id="rId36"/>
    <p:sldId id="5288" r:id="rId3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5101"/>
            <p14:sldId id="5102"/>
            <p14:sldId id="5103"/>
            <p14:sldId id="5104"/>
            <p14:sldId id="5263"/>
            <p14:sldId id="5264"/>
            <p14:sldId id="5105"/>
            <p14:sldId id="5106"/>
            <p14:sldId id="5265"/>
            <p14:sldId id="5266"/>
            <p14:sldId id="5108"/>
            <p14:sldId id="5109"/>
            <p14:sldId id="5110"/>
            <p14:sldId id="6187"/>
            <p14:sldId id="6185"/>
            <p14:sldId id="6186"/>
            <p14:sldId id="5270"/>
            <p14:sldId id="5272"/>
            <p14:sldId id="5274"/>
            <p14:sldId id="5275"/>
            <p14:sldId id="6188"/>
            <p14:sldId id="5276"/>
            <p14:sldId id="5277"/>
            <p14:sldId id="5279"/>
            <p14:sldId id="5280"/>
            <p14:sldId id="5281"/>
            <p14:sldId id="5282"/>
            <p14:sldId id="6181"/>
            <p14:sldId id="6182"/>
            <p14:sldId id="6183"/>
            <p14:sldId id="5283"/>
            <p14:sldId id="5284"/>
            <p14:sldId id="5285"/>
            <p14:sldId id="5286"/>
            <p14:sldId id="52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98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52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552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038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19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9251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3064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09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10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market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tepsize</a:t>
            </a:r>
            <a:r>
              <a:rPr lang="en-US" dirty="0"/>
              <a:t> rules</a:t>
            </a:r>
          </a:p>
          <a:p>
            <a:pPr lvl="1"/>
            <a:r>
              <a:rPr lang="en-US" dirty="0"/>
              <a:t>Harmonic </a:t>
            </a:r>
            <a:r>
              <a:rPr lang="en-US" dirty="0" err="1"/>
              <a:t>stepsize</a:t>
            </a:r>
            <a:r>
              <a:rPr lang="en-US" dirty="0"/>
              <a:t> formula (determinis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Kesten’s</a:t>
            </a:r>
            <a:r>
              <a:rPr lang="en-US" dirty="0"/>
              <a:t> rule (stochastic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iscuss:</a:t>
            </a:r>
          </a:p>
          <a:p>
            <a:pPr lvl="2"/>
            <a:r>
              <a:rPr lang="en-US" dirty="0"/>
              <a:t>Scaling</a:t>
            </a:r>
          </a:p>
          <a:p>
            <a:pPr lvl="2"/>
            <a:r>
              <a:rPr lang="en-US" dirty="0"/>
              <a:t>Handling bias (learning) vs. noise (smoothing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784" y="3571164"/>
            <a:ext cx="6007816" cy="5757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79286"/>
            <a:ext cx="6790938" cy="726473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4024" y="4341589"/>
            <a:ext cx="5757874" cy="5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276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market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rmonic </a:t>
            </a:r>
            <a:r>
              <a:rPr lang="en-US" dirty="0" err="1"/>
              <a:t>stepsize</a:t>
            </a:r>
            <a:r>
              <a:rPr lang="en-US" dirty="0"/>
              <a:t> ru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711" y="1861709"/>
            <a:ext cx="5698937" cy="399045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46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Basic mod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Kesten’s</a:t>
            </a:r>
            <a:r>
              <a:rPr lang="en-US" dirty="0"/>
              <a:t> </a:t>
            </a:r>
            <a:r>
              <a:rPr lang="en-US" dirty="0" err="1"/>
              <a:t>stepsize</a:t>
            </a:r>
            <a:r>
              <a:rPr lang="en-US" dirty="0"/>
              <a:t> ru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735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778" y="1142999"/>
            <a:ext cx="6115262" cy="5256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57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50090"/>
          <a:stretch/>
        </p:blipFill>
        <p:spPr>
          <a:xfrm>
            <a:off x="589071" y="1143000"/>
            <a:ext cx="7713681" cy="1407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557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2999"/>
            <a:ext cx="6507480" cy="5671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944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772400" cy="484233"/>
              </a:xfrm>
            </p:spPr>
            <p:txBody>
              <a:bodyPr/>
              <a:lstStyle/>
              <a:p>
                <a:r>
                  <a:rPr lang="en-US" dirty="0"/>
                  <a:t>Mapping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≤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772400" cy="484233"/>
              </a:xfrm>
              <a:blipFill>
                <a:blip r:embed="rId3"/>
                <a:stretch>
                  <a:fillRect t="-13924" b="-41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 bwMode="auto">
          <a:xfrm flipV="1">
            <a:off x="1889763" y="1907173"/>
            <a:ext cx="0" cy="343117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889763" y="5338350"/>
            <a:ext cx="5347063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898469" y="2473234"/>
            <a:ext cx="2856411" cy="285641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330119" y="4644660"/>
          <a:ext cx="379730" cy="40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119" y="4644660"/>
                        <a:ext cx="379730" cy="40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709855" y="4878942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252653" y="2305553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stCxn id="13" idx="0"/>
            <a:endCxn id="14" idx="5"/>
          </p:cNvCxnSpPr>
          <p:nvPr/>
        </p:nvCxnSpPr>
        <p:spPr bwMode="auto">
          <a:xfrm flipH="1" flipV="1">
            <a:off x="3347467" y="2400367"/>
            <a:ext cx="417929" cy="2478575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58549" y="2171767"/>
          <a:ext cx="2953749" cy="43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828800" imgH="266400" progId="Equation.DSMT4">
                  <p:embed/>
                </p:oleObj>
              </mc:Choice>
              <mc:Fallback>
                <p:oleObj name="Equation" r:id="rId6" imgW="182880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8549" y="2171767"/>
                        <a:ext cx="2953749" cy="43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07919" y="4363061"/>
          <a:ext cx="1006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7919" y="4363061"/>
                        <a:ext cx="1006475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flipH="1">
            <a:off x="2577737" y="2412271"/>
            <a:ext cx="692335" cy="7309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739299" y="2830207"/>
          <a:ext cx="1634263" cy="71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18960" imgH="533160" progId="Equation.DSMT4">
                  <p:embed/>
                </p:oleObj>
              </mc:Choice>
              <mc:Fallback>
                <p:oleObj name="Equation" r:id="rId10" imgW="1218960" imgH="5331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9299" y="2830207"/>
                        <a:ext cx="1634263" cy="71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2512429" y="3115455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603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84233"/>
          </a:xfrm>
        </p:spPr>
        <p:txBody>
          <a:bodyPr/>
          <a:lstStyle/>
          <a:p>
            <a:r>
              <a:rPr lang="en-US" dirty="0"/>
              <a:t>Mapping to box constraint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1351283" y="2496453"/>
            <a:ext cx="0" cy="343117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351283" y="5927630"/>
            <a:ext cx="5347063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175760" y="3419487"/>
            <a:ext cx="40640" cy="249943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92413" y="5170488"/>
          <a:ext cx="379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13" y="5170488"/>
                        <a:ext cx="37941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171375" y="5468222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162733" y="4073393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stCxn id="13" idx="6"/>
          </p:cNvCxnSpPr>
          <p:nvPr/>
        </p:nvCxnSpPr>
        <p:spPr bwMode="auto">
          <a:xfrm flipV="1">
            <a:off x="3282457" y="4137282"/>
            <a:ext cx="1949943" cy="138648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399109" y="3692971"/>
          <a:ext cx="2953749" cy="43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828800" imgH="266400" progId="Equation.DSMT4">
                  <p:embed/>
                </p:oleObj>
              </mc:Choice>
              <mc:Fallback>
                <p:oleObj name="Equation" r:id="rId5" imgW="182880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109" y="3692971"/>
                        <a:ext cx="2953749" cy="43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>
            <a:stCxn id="14" idx="2"/>
          </p:cNvCxnSpPr>
          <p:nvPr/>
        </p:nvCxnSpPr>
        <p:spPr bwMode="auto">
          <a:xfrm flipH="1">
            <a:off x="4169788" y="4128934"/>
            <a:ext cx="992945" cy="1705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27" name="Oval 26"/>
          <p:cNvSpPr/>
          <p:nvPr/>
        </p:nvSpPr>
        <p:spPr>
          <a:xfrm>
            <a:off x="4808589" y="2556655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397096" y="3442275"/>
            <a:ext cx="2772692" cy="4508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809829" y="2036891"/>
          <a:ext cx="2953749" cy="43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828800" imgH="266400" progId="Equation.DSMT4">
                  <p:embed/>
                </p:oleObj>
              </mc:Choice>
              <mc:Fallback>
                <p:oleObj name="Equation" r:id="rId7" imgW="1828800" imgH="266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9829" y="2036891"/>
                        <a:ext cx="2953749" cy="43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4155440" y="1956447"/>
            <a:ext cx="21387" cy="146304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16200000">
            <a:off x="4917440" y="2698127"/>
            <a:ext cx="21387" cy="146304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>
            <a:stCxn id="27" idx="2"/>
          </p:cNvCxnSpPr>
          <p:nvPr/>
        </p:nvCxnSpPr>
        <p:spPr bwMode="auto">
          <a:xfrm flipH="1">
            <a:off x="4155440" y="2612196"/>
            <a:ext cx="65314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167055" y="2610741"/>
            <a:ext cx="0" cy="81709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35" name="Oval 34"/>
          <p:cNvSpPr/>
          <p:nvPr/>
        </p:nvSpPr>
        <p:spPr>
          <a:xfrm>
            <a:off x="4107549" y="3369455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4138029" y="4080655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578225" y="3808413"/>
          <a:ext cx="555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79360" imgH="266400" progId="Equation.DSMT4">
                  <p:embed/>
                </p:oleObj>
              </mc:Choice>
              <mc:Fallback>
                <p:oleObj name="Equation" r:id="rId9" imgW="279360" imgH="26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8225" y="3808413"/>
                        <a:ext cx="5556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330065" y="2954973"/>
          <a:ext cx="555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79360" imgH="266400" progId="Equation.DSMT4">
                  <p:embed/>
                </p:oleObj>
              </mc:Choice>
              <mc:Fallback>
                <p:oleObj name="Equation" r:id="rId11" imgW="279360" imgH="266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0065" y="2954973"/>
                        <a:ext cx="5556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786575" y="3797110"/>
          <a:ext cx="379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90440" imgH="266400" progId="Equation.DSMT4">
                  <p:embed/>
                </p:oleObj>
              </mc:Choice>
              <mc:Fallback>
                <p:oleObj name="Equation" r:id="rId13" imgW="190440" imgH="266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6575" y="3797110"/>
                        <a:ext cx="37941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1809935" y="3771502"/>
            <a:ext cx="111082" cy="11108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Straight Arrow Connector 31"/>
          <p:cNvCxnSpPr>
            <a:stCxn id="31" idx="6"/>
            <a:endCxn id="27" idx="3"/>
          </p:cNvCxnSpPr>
          <p:nvPr/>
        </p:nvCxnSpPr>
        <p:spPr bwMode="auto">
          <a:xfrm flipV="1">
            <a:off x="1921017" y="2651469"/>
            <a:ext cx="2903840" cy="117557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882524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910" y="1831245"/>
            <a:ext cx="6795226" cy="305571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4523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49530"/>
            <a:ext cx="6258053" cy="441974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458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1 - Mon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daptive market plann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226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Uncertainty modeling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4739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uncertain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bserva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(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might come from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Probability distributions.</a:t>
                </a:r>
              </a:p>
              <a:p>
                <a:pPr lvl="2"/>
                <a:r>
                  <a:rPr lang="en-US" dirty="0"/>
                  <a:t>This requires that we develop a mathematical model of the distribution of W.  We will return to this topic later.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Field observations</a:t>
                </a:r>
              </a:p>
              <a:p>
                <a:pPr lvl="2"/>
                <a:r>
                  <a:rPr lang="en-US" dirty="0"/>
                  <a:t>We may have a dataset of observations from some exogenous source.</a:t>
                </a:r>
              </a:p>
              <a:p>
                <a:pPr lvl="2"/>
                <a:r>
                  <a:rPr lang="en-US" dirty="0"/>
                  <a:t>We can run our algorithms on these observations without ever developing a mathematical model.</a:t>
                </a:r>
              </a:p>
              <a:p>
                <a:pPr lvl="2"/>
                <a:r>
                  <a:rPr lang="en-US" dirty="0"/>
                  <a:t>This process is known as </a:t>
                </a:r>
                <a:r>
                  <a:rPr lang="en-US" i="1" dirty="0"/>
                  <a:t>data driven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619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315328" cy="4069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182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20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tepsize</a:t>
            </a:r>
            <a:r>
              <a:rPr lang="en-US" dirty="0"/>
              <a:t> policies</a:t>
            </a:r>
          </a:p>
          <a:p>
            <a:pPr lvl="1"/>
            <a:r>
              <a:rPr lang="en-US" dirty="0"/>
              <a:t>Harmonic (deterministic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666" y="2207149"/>
            <a:ext cx="6535122" cy="169429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2602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tepsize</a:t>
            </a:r>
            <a:r>
              <a:rPr lang="en-US" dirty="0"/>
              <a:t> policies</a:t>
            </a:r>
          </a:p>
          <a:p>
            <a:pPr lvl="1"/>
            <a:r>
              <a:rPr lang="en-US" dirty="0" err="1"/>
              <a:t>Kesten</a:t>
            </a:r>
            <a:r>
              <a:rPr lang="en-US" dirty="0"/>
              <a:t> (stochast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948" y="2143640"/>
            <a:ext cx="5930973" cy="337324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71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tepsize</a:t>
            </a:r>
            <a:r>
              <a:rPr lang="en-US" dirty="0"/>
              <a:t> policies</a:t>
            </a:r>
          </a:p>
          <a:p>
            <a:pPr lvl="1"/>
            <a:r>
              <a:rPr lang="en-US" dirty="0" err="1"/>
              <a:t>AdaGrad</a:t>
            </a:r>
            <a:r>
              <a:rPr lang="en-US" dirty="0"/>
              <a:t> (stochastic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iscuss variable sca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2025" y="2171588"/>
            <a:ext cx="6471895" cy="337577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7939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y evalu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87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ulating a policy</a:t>
                </a:r>
              </a:p>
              <a:p>
                <a:pPr lvl="1"/>
                <a:r>
                  <a:rPr lang="en-US" dirty="0"/>
                  <a:t>Walk through steps of a simulation</a:t>
                </a:r>
              </a:p>
              <a:p>
                <a:pPr lvl="1"/>
                <a:r>
                  <a:rPr lang="en-US" dirty="0"/>
                  <a:t>Represent a sample path of realization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6179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941485" cy="472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693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arrativ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7367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933" y="1143000"/>
            <a:ext cx="8284470" cy="4658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547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5892647" cy="560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4066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Extension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7801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14400"/>
            <a:ext cx="5938520" cy="598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8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289" y="1262266"/>
            <a:ext cx="6607944" cy="32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4673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54" y="1143000"/>
            <a:ext cx="6167366" cy="5520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8670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204" y="1041151"/>
            <a:ext cx="5662151" cy="573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8635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5996193" cy="45161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907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55880"/>
            <a:ext cx="6755466" cy="470804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355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826647" cy="462788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1837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a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With enough </a:t>
                </a:r>
                <a:r>
                  <a:rPr lang="en-US" dirty="0" err="1"/>
                  <a:t>handwaving</a:t>
                </a:r>
                <a:r>
                  <a:rPr lang="en-US" dirty="0"/>
                  <a:t>, we can boil </a:t>
                </a:r>
                <a:r>
                  <a:rPr lang="en-US" i="1" dirty="0"/>
                  <a:t>any</a:t>
                </a:r>
                <a:r>
                  <a:rPr lang="en-US" dirty="0"/>
                  <a:t> stochastic optimization problem down to</a:t>
                </a:r>
              </a:p>
              <a:p>
                <a:pPr marL="914400" lvl="2" indent="0">
                  <a:buNone/>
                </a:pP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The newsvendor problem with the distribution of W is known is an instance of a stochastic optimization problem that we can solve exactly when we can compute the expectation.</a:t>
                </a:r>
              </a:p>
              <a:p>
                <a:pPr lvl="1"/>
                <a:r>
                  <a:rPr lang="en-US" dirty="0"/>
                  <a:t>In this problem, we are going to assume the distribution of W is unknown, but we can adaptively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then obser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569" b="-2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022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ochastic gradient algorith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40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market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dient-based stochastic search</a:t>
            </a:r>
          </a:p>
          <a:p>
            <a:pPr lvl="1"/>
            <a:r>
              <a:rPr lang="en-US" dirty="0"/>
              <a:t>Powerful algorithm, but it an important class of sequential decision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6433"/>
          <a:stretch/>
        </p:blipFill>
        <p:spPr>
          <a:xfrm>
            <a:off x="1282493" y="2590800"/>
            <a:ext cx="6898855" cy="40132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3043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1</TotalTime>
  <Words>602</Words>
  <Application>Microsoft Office PowerPoint</Application>
  <PresentationFormat>On-screen Show (4:3)</PresentationFormat>
  <Paragraphs>145</Paragraphs>
  <Slides>3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Cambria Math</vt:lpstr>
      <vt:lpstr>Times New Roman</vt:lpstr>
      <vt:lpstr>Wingdings</vt:lpstr>
      <vt:lpstr>Default Design</vt:lpstr>
      <vt:lpstr>Equation</vt:lpstr>
      <vt:lpstr>PowerPoint Presentation</vt:lpstr>
      <vt:lpstr>Week 1 - Monday</vt:lpstr>
      <vt:lpstr>Narrative</vt:lpstr>
      <vt:lpstr>Narrative</vt:lpstr>
      <vt:lpstr>Narrative</vt:lpstr>
      <vt:lpstr>Narrative</vt:lpstr>
      <vt:lpstr>Narrative</vt:lpstr>
      <vt:lpstr>Stochastic gradient algorithms</vt:lpstr>
      <vt:lpstr>Adaptive market planning</vt:lpstr>
      <vt:lpstr>Adaptive market planning</vt:lpstr>
      <vt:lpstr>Adaptive market planning</vt:lpstr>
      <vt:lpstr>Basic model</vt:lpstr>
      <vt:lpstr>Basic model</vt:lpstr>
      <vt:lpstr>Basic model</vt:lpstr>
      <vt:lpstr>PowerPoint Presentation</vt:lpstr>
      <vt:lpstr>Derivative-based stochastic search</vt:lpstr>
      <vt:lpstr>Derivative-based stochastic search</vt:lpstr>
      <vt:lpstr>Basic model</vt:lpstr>
      <vt:lpstr>Basic model</vt:lpstr>
      <vt:lpstr>Uncertainty modeling</vt:lpstr>
      <vt:lpstr>Modeling uncertainty</vt:lpstr>
      <vt:lpstr>PowerPoint Presentation</vt:lpstr>
      <vt:lpstr>Designing policies</vt:lpstr>
      <vt:lpstr>Policies</vt:lpstr>
      <vt:lpstr>Policies</vt:lpstr>
      <vt:lpstr>Policies</vt:lpstr>
      <vt:lpstr>Policy evaluation</vt:lpstr>
      <vt:lpstr>Policies</vt:lpstr>
      <vt:lpstr>PowerPoint Presentation</vt:lpstr>
      <vt:lpstr>PowerPoint Presentation</vt:lpstr>
      <vt:lpstr>PowerPoint Presentation</vt:lpstr>
      <vt:lpstr>Extensions</vt:lpstr>
      <vt:lpstr>Extensions</vt:lpstr>
      <vt:lpstr>Extensions</vt:lpstr>
      <vt:lpstr>Extensions</vt:lpstr>
      <vt:lpstr>Extensions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0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